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96" r:id="rId2"/>
    <p:sldId id="419" r:id="rId3"/>
    <p:sldId id="324" r:id="rId4"/>
    <p:sldId id="395" r:id="rId5"/>
    <p:sldId id="420" r:id="rId6"/>
    <p:sldId id="421" r:id="rId7"/>
    <p:sldId id="422" r:id="rId8"/>
    <p:sldId id="423" r:id="rId9"/>
    <p:sldId id="430" r:id="rId10"/>
    <p:sldId id="424" r:id="rId11"/>
    <p:sldId id="425" r:id="rId12"/>
    <p:sldId id="426" r:id="rId13"/>
    <p:sldId id="431" r:id="rId14"/>
    <p:sldId id="427" r:id="rId15"/>
    <p:sldId id="428" r:id="rId16"/>
    <p:sldId id="429" r:id="rId1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5" d="100"/>
          <a:sy n="65" d="100"/>
        </p:scale>
        <p:origin x="701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3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31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3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3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3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3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3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31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31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31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31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31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31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3/31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341/641  Spring 2021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3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3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2.png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5.png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200" y="158827"/>
            <a:ext cx="8763000" cy="64017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341/641 Thermodynamics and Statistical Mechanics</a:t>
            </a:r>
          </a:p>
          <a:p>
            <a:pPr algn="ctr"/>
            <a:r>
              <a:rPr lang="en-US" sz="3200" b="1" dirty="0"/>
              <a:t>MWF:  Online at 12 PM &amp; FTF at 2 PM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for Lecture 25:</a:t>
            </a:r>
          </a:p>
          <a:p>
            <a:pPr algn="ctr"/>
            <a:endParaRPr lang="en-US" sz="1000" b="1" dirty="0"/>
          </a:p>
          <a:p>
            <a:pPr algn="ctr"/>
            <a:r>
              <a:rPr lang="en-US" sz="2400" b="1" dirty="0"/>
              <a:t>Introduction to statistical mechanics –</a:t>
            </a:r>
          </a:p>
          <a:p>
            <a:pPr algn="ctr"/>
            <a:r>
              <a:rPr lang="en-US" sz="2400" b="1" dirty="0"/>
              <a:t>Canonical ensembles and their thermodynamic properties</a:t>
            </a:r>
          </a:p>
          <a:p>
            <a:pPr marL="457200" lvl="2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Reading: Appendix A and begin Chapter 7</a:t>
            </a:r>
          </a:p>
          <a:p>
            <a:pPr lvl="3" indent="-457200">
              <a:spcBef>
                <a:spcPct val="50000"/>
              </a:spcBef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Elements of quantum mechanics</a:t>
            </a:r>
          </a:p>
          <a:p>
            <a:pPr lvl="3" indent="-457200">
              <a:spcBef>
                <a:spcPct val="50000"/>
              </a:spcBef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Fermi quantum particles and Bose quantum particles compared with distinguishable particle combinations</a:t>
            </a:r>
          </a:p>
          <a:p>
            <a:pPr marL="914400" lvl="3">
              <a:spcBef>
                <a:spcPct val="50000"/>
              </a:spcBef>
            </a:pPr>
            <a:endParaRPr lang="en-US" sz="2400" b="1" dirty="0">
              <a:solidFill>
                <a:schemeClr val="folHlink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C5B91D-9561-4743-A1D2-EFA8BE515BFF}"/>
              </a:ext>
            </a:extLst>
          </p:cNvPr>
          <p:cNvSpPr txBox="1"/>
          <p:nvPr/>
        </p:nvSpPr>
        <p:spPr>
          <a:xfrm>
            <a:off x="7086600" y="1676400"/>
            <a:ext cx="2895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+mj-lt"/>
              </a:rPr>
              <a:t>Record!!!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3739F48-A755-4781-AD71-E638F33688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31/2021</a:t>
            </a:r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1A3637E-0198-4E3B-A4CF-044F238B43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5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5070087-69D3-4805-A9DC-F5F23F55D9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BAF8202-AA07-4771-A7C9-113D91ED58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3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1C52FBB-6FE1-491B-938F-25BF293233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51FFF7A-C079-4EE5-BFE5-7B7601BF2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0272F8D-9A3C-428A-9682-E26273339E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4724400"/>
            <a:ext cx="3467100" cy="10477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B31E3EC-9E38-4DCE-9E1F-6FE6B96A74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381000"/>
            <a:ext cx="4051262" cy="416718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6881F77-BCBD-4A44-9181-E3098356F83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8190" y="1195387"/>
            <a:ext cx="4156364" cy="33528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6A7EA14-7420-4746-8FB8-0EB161DC6480}"/>
              </a:ext>
            </a:extLst>
          </p:cNvPr>
          <p:cNvSpPr txBox="1"/>
          <p:nvPr/>
        </p:nvSpPr>
        <p:spPr>
          <a:xfrm>
            <a:off x="5791200" y="4832776"/>
            <a:ext cx="2286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nrico Fermi</a:t>
            </a:r>
          </a:p>
          <a:p>
            <a:r>
              <a:rPr lang="en-US" sz="2400" dirty="0">
                <a:latin typeface="+mj-lt"/>
              </a:rPr>
              <a:t>1901-1954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8DAD358-F9E8-4E18-BED4-ED0987C9CC08}"/>
              </a:ext>
            </a:extLst>
          </p:cNvPr>
          <p:cNvSpPr txBox="1"/>
          <p:nvPr/>
        </p:nvSpPr>
        <p:spPr>
          <a:xfrm>
            <a:off x="6331" y="5890875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se particles have integer </a:t>
            </a:r>
            <a:r>
              <a:rPr lang="en-US" sz="2400" i="1" dirty="0">
                <a:latin typeface="+mj-lt"/>
              </a:rPr>
              <a:t>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3A16AAE-CE14-46B2-92D7-C173064D1C5B}"/>
              </a:ext>
            </a:extLst>
          </p:cNvPr>
          <p:cNvSpPr txBox="1"/>
          <p:nvPr/>
        </p:nvSpPr>
        <p:spPr>
          <a:xfrm>
            <a:off x="4309432" y="5779229"/>
            <a:ext cx="48704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ermi particles have half integer </a:t>
            </a:r>
            <a:r>
              <a:rPr lang="en-US" sz="2400" i="1" dirty="0">
                <a:latin typeface="+mj-lt"/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261033791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96F695B-E24D-4E33-95CE-5924008B97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3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8FDA562-2FC4-40AA-BA21-17266A3D32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982A2E-57FC-41CF-8B7F-DE380F5A7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6F4B446-5A1E-416D-AC2B-8A9D24502E62}"/>
              </a:ext>
            </a:extLst>
          </p:cNvPr>
          <p:cNvSpPr txBox="1"/>
          <p:nvPr/>
        </p:nvSpPr>
        <p:spPr>
          <a:xfrm>
            <a:off x="268898" y="1226757"/>
            <a:ext cx="864650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se particles have integer </a:t>
            </a:r>
            <a:r>
              <a:rPr lang="en-US" sz="2400" i="1" dirty="0">
                <a:latin typeface="+mj-lt"/>
              </a:rPr>
              <a:t>s.  </a:t>
            </a:r>
            <a:r>
              <a:rPr lang="en-US" sz="2400" dirty="0">
                <a:latin typeface="+mj-lt"/>
              </a:rPr>
              <a:t>It is observed that non interacting identical Bose particles are symmetrical under particle swapping – </a:t>
            </a:r>
            <a:r>
              <a:rPr lang="en-US" sz="2400" dirty="0">
                <a:latin typeface="Symbol" panose="05050102010706020507" pitchFamily="18" charset="2"/>
              </a:rPr>
              <a:t>Y</a:t>
            </a:r>
            <a:r>
              <a:rPr lang="en-US" sz="2400" dirty="0">
                <a:latin typeface="+mj-lt"/>
              </a:rPr>
              <a:t>(1,2)=</a:t>
            </a:r>
            <a:r>
              <a:rPr lang="en-US" sz="2400" dirty="0">
                <a:latin typeface="Symbol" panose="05050102010706020507" pitchFamily="18" charset="2"/>
              </a:rPr>
              <a:t>Y</a:t>
            </a:r>
            <a:r>
              <a:rPr lang="en-US" sz="2400" dirty="0">
                <a:latin typeface="+mj-lt"/>
              </a:rPr>
              <a:t>(2,1).    In terms of single particle states    </a:t>
            </a:r>
            <a:r>
              <a:rPr lang="en-US" sz="2400" i="1" dirty="0">
                <a:latin typeface="+mj-lt"/>
              </a:rPr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6B0BE93-8030-40DE-84B1-E9CF95FAEBCD}"/>
              </a:ext>
            </a:extLst>
          </p:cNvPr>
          <p:cNvSpPr txBox="1"/>
          <p:nvPr/>
        </p:nvSpPr>
        <p:spPr>
          <a:xfrm>
            <a:off x="251818" y="3560720"/>
            <a:ext cx="873978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ermi particles have half integer </a:t>
            </a:r>
            <a:r>
              <a:rPr lang="en-US" sz="2400" i="1" dirty="0">
                <a:latin typeface="+mj-lt"/>
              </a:rPr>
              <a:t>s. </a:t>
            </a:r>
            <a:r>
              <a:rPr lang="en-US" sz="2400" dirty="0"/>
              <a:t>It is observed that non interacting identical Fermi particles are anti-symmetrical under particle swapping – </a:t>
            </a:r>
            <a:r>
              <a:rPr lang="en-US" sz="2400" dirty="0">
                <a:latin typeface="Symbol" panose="05050102010706020507" pitchFamily="18" charset="2"/>
              </a:rPr>
              <a:t>Y</a:t>
            </a:r>
            <a:r>
              <a:rPr lang="en-US" sz="2400" dirty="0"/>
              <a:t>(1,2)=-</a:t>
            </a:r>
            <a:r>
              <a:rPr lang="en-US" sz="2400" dirty="0">
                <a:latin typeface="Symbol" panose="05050102010706020507" pitchFamily="18" charset="2"/>
              </a:rPr>
              <a:t>Y</a:t>
            </a:r>
            <a:r>
              <a:rPr lang="en-US" sz="2400" dirty="0"/>
              <a:t>(2,1).    In terms of single particle states </a:t>
            </a:r>
            <a:endParaRPr lang="en-US" sz="2400" i="1" dirty="0">
              <a:latin typeface="+mj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35899F-41AB-4D7A-8DD2-FDCA6524ADD4}"/>
              </a:ext>
            </a:extLst>
          </p:cNvPr>
          <p:cNvSpPr txBox="1"/>
          <p:nvPr/>
        </p:nvSpPr>
        <p:spPr>
          <a:xfrm>
            <a:off x="268899" y="228600"/>
            <a:ext cx="69701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perimentally observed properties of Bose and Fermi particles --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A8FA9D8-14AF-4ED5-8363-3995F6D122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583649"/>
              </p:ext>
            </p:extLst>
          </p:nvPr>
        </p:nvGraphicFramePr>
        <p:xfrm>
          <a:off x="1447629" y="2485593"/>
          <a:ext cx="5956941" cy="943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0" name="Equation" r:id="rId3" imgW="2806560" imgH="444240" progId="Equation.DSMT4">
                  <p:embed/>
                </p:oleObj>
              </mc:Choice>
              <mc:Fallback>
                <p:oleObj name="Equation" r:id="rId3" imgW="2806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629" y="2485593"/>
                        <a:ext cx="5956941" cy="943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A98379C-9A75-4674-9444-42CF06B127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867943"/>
              </p:ext>
            </p:extLst>
          </p:nvPr>
        </p:nvGraphicFramePr>
        <p:xfrm>
          <a:off x="1447629" y="5029200"/>
          <a:ext cx="6289037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1" name="Equation" r:id="rId5" imgW="2844720" imgH="444240" progId="Equation.DSMT4">
                  <p:embed/>
                </p:oleObj>
              </mc:Choice>
              <mc:Fallback>
                <p:oleObj name="Equation" r:id="rId5" imgW="2844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47629" y="5029200"/>
                        <a:ext cx="6289037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40395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A2C07C4-DE0F-4860-9BB2-638B263F57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3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DD27AFE-D54E-4088-AF82-F8571C8CEC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978C89F-8BD2-4E97-AF36-E749DE9A2F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D2F8787-DDCF-4719-A4C3-300E29D94D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228253"/>
              </p:ext>
            </p:extLst>
          </p:nvPr>
        </p:nvGraphicFramePr>
        <p:xfrm>
          <a:off x="622779" y="304800"/>
          <a:ext cx="59515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6" name="Equation" r:id="rId3" imgW="5951189" imgH="937177" progId="Equation.DSMT4">
                  <p:embed/>
                </p:oleObj>
              </mc:Choice>
              <mc:Fallback>
                <p:oleObj name="Equation" r:id="rId3" imgW="5951189" imgH="93717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779" y="304800"/>
                        <a:ext cx="5951537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F91999E-3A8F-4FBA-AF50-BB0BEA70F8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932947"/>
              </p:ext>
            </p:extLst>
          </p:nvPr>
        </p:nvGraphicFramePr>
        <p:xfrm>
          <a:off x="490251" y="1293934"/>
          <a:ext cx="6084065" cy="946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7" name="Equation" r:id="rId5" imgW="6279129" imgH="975582" progId="Equation.DSMT4">
                  <p:embed/>
                </p:oleObj>
              </mc:Choice>
              <mc:Fallback>
                <p:oleObj name="Equation" r:id="rId5" imgW="6279129" imgH="9755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0251" y="1293934"/>
                        <a:ext cx="6084065" cy="946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7955690-9FA4-470F-A44C-8A94446F63BA}"/>
              </a:ext>
            </a:extLst>
          </p:cNvPr>
          <p:cNvSpPr txBox="1"/>
          <p:nvPr/>
        </p:nvSpPr>
        <p:spPr>
          <a:xfrm>
            <a:off x="457200" y="2743200"/>
            <a:ext cx="8229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at happens if the wavefunctions for A and B are the same?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This affects both Bose and Fermi particles the same way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This affects Bose particles significantly.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This affects Fermi particles significantly.</a:t>
            </a:r>
          </a:p>
          <a:p>
            <a:pPr marL="914400" lvl="1" indent="-457200">
              <a:buAutoNum type="alphaLcPeriod"/>
            </a:pP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591959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A2C07C4-DE0F-4860-9BB2-638B263F57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3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DD27AFE-D54E-4088-AF82-F8571C8CEC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978C89F-8BD2-4E97-AF36-E749DE9A2F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D2F8787-DDCF-4719-A4C3-300E29D94D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779" y="304800"/>
          <a:ext cx="59515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6" name="Equation" r:id="rId3" imgW="5951189" imgH="937177" progId="Equation.DSMT4">
                  <p:embed/>
                </p:oleObj>
              </mc:Choice>
              <mc:Fallback>
                <p:oleObj name="Equation" r:id="rId3" imgW="5951189" imgH="937177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D2F8787-DDCF-4719-A4C3-300E29D94D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779" y="304800"/>
                        <a:ext cx="5951537" cy="936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F91999E-3A8F-4FBA-AF50-BB0BEA70F8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251" y="1293934"/>
          <a:ext cx="6084065" cy="946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7" name="Equation" r:id="rId5" imgW="6279129" imgH="975582" progId="Equation.DSMT4">
                  <p:embed/>
                </p:oleObj>
              </mc:Choice>
              <mc:Fallback>
                <p:oleObj name="Equation" r:id="rId5" imgW="6279129" imgH="975582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F91999E-3A8F-4FBA-AF50-BB0BEA70F8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0251" y="1293934"/>
                        <a:ext cx="6084065" cy="946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DA9F3C1-6F0D-499C-8D43-36DC1475731B}"/>
              </a:ext>
            </a:extLst>
          </p:cNvPr>
          <p:cNvSpPr txBox="1"/>
          <p:nvPr/>
        </p:nvSpPr>
        <p:spPr>
          <a:xfrm>
            <a:off x="501974" y="2274838"/>
            <a:ext cx="8229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clusions for properties of non interacting identical Bose particles  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 Many Bose particles may occupy the same quantum state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  <a:sym typeface="Wingdings" panose="05000000000000000000" pitchFamily="2" charset="2"/>
              </a:rPr>
              <a:t>Explains behavior of quanta of electromagnetic radiation (photons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  <a:sym typeface="Wingdings" panose="05000000000000000000" pitchFamily="2" charset="2"/>
              </a:rPr>
              <a:t>Explains “Bose condensation”</a:t>
            </a:r>
            <a:endParaRPr lang="en-US" sz="2400" dirty="0">
              <a:latin typeface="+mj-lt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EB83734-7DFE-4AC5-B224-9D2F8363905D}"/>
              </a:ext>
            </a:extLst>
          </p:cNvPr>
          <p:cNvSpPr txBox="1"/>
          <p:nvPr/>
        </p:nvSpPr>
        <p:spPr>
          <a:xfrm>
            <a:off x="654374" y="4625876"/>
            <a:ext cx="8229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clusions for properties of non interacting identical Fermi particles  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 A quantum state may accommodate 1 or 0 Fermi”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sz="2400" dirty="0">
                <a:latin typeface="+mj-lt"/>
                <a:sym typeface="Wingdings" panose="05000000000000000000" pitchFamily="2" charset="2"/>
              </a:rPr>
              <a:t>Explains behavior of electrons in an ideal metal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594686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2EA6C75-56D6-4039-8302-DDAB2A4054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3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0FC81ED-BA2E-48C3-B4EA-1FD9CAF069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7B9E3D-99A7-4927-BB4D-0CD5216B86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1C8DAF7-243F-4DD1-BED5-A9DEA41B7CEA}"/>
              </a:ext>
            </a:extLst>
          </p:cNvPr>
          <p:cNvSpPr txBox="1"/>
          <p:nvPr/>
        </p:nvSpPr>
        <p:spPr>
          <a:xfrm>
            <a:off x="152400" y="1524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ppose that you have three states A, B, C with different wavefunctions and energies and two non interacting particles.    What valid combinations exist for your system</a:t>
            </a:r>
          </a:p>
        </p:txBody>
      </p:sp>
      <p:graphicFrame>
        <p:nvGraphicFramePr>
          <p:cNvPr id="6" name="Table 6">
            <a:extLst>
              <a:ext uri="{FF2B5EF4-FFF2-40B4-BE49-F238E27FC236}">
                <a16:creationId xmlns:a16="http://schemas.microsoft.com/office/drawing/2014/main" id="{034C19FC-9B55-4116-B886-2C1E19A2B14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4400857"/>
              </p:ext>
            </p:extLst>
          </p:nvPr>
        </p:nvGraphicFramePr>
        <p:xfrm>
          <a:off x="685800" y="1998197"/>
          <a:ext cx="7315200" cy="370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757986515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397414272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1432315841"/>
                    </a:ext>
                  </a:extLst>
                </a:gridCol>
                <a:gridCol w="2514600">
                  <a:extLst>
                    <a:ext uri="{9D8B030D-6E8A-4147-A177-3AD203B41FA5}">
                      <a16:colId xmlns:a16="http://schemas.microsoft.com/office/drawing/2014/main" val="395067095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onfig. energ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162195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256194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333059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42827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+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552150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+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5728334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+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12317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+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563839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+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916901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A+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74164104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B1F48775-4C08-45D7-B7C3-B059118DA5D3}"/>
              </a:ext>
            </a:extLst>
          </p:cNvPr>
          <p:cNvSpPr txBox="1"/>
          <p:nvPr/>
        </p:nvSpPr>
        <p:spPr>
          <a:xfrm>
            <a:off x="228600" y="14478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ystem of distinguishable classical particles 1 &amp; 2:</a:t>
            </a:r>
          </a:p>
        </p:txBody>
      </p:sp>
    </p:spTree>
    <p:extLst>
      <p:ext uri="{BB962C8B-B14F-4D97-AF65-F5344CB8AC3E}">
        <p14:creationId xmlns:p14="http://schemas.microsoft.com/office/powerpoint/2010/main" val="386500436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0DC5D81-C4D9-4F6C-823B-BADF0FA8E6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3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1A4C034-C766-4427-AF62-CE3F1679E4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7609764-94BB-4E60-8F9C-DBFBD9432A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Table 6">
            <a:extLst>
              <a:ext uri="{FF2B5EF4-FFF2-40B4-BE49-F238E27FC236}">
                <a16:creationId xmlns:a16="http://schemas.microsoft.com/office/drawing/2014/main" id="{29C7E39F-B507-4044-B393-8596BF645BD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6024626"/>
              </p:ext>
            </p:extLst>
          </p:nvPr>
        </p:nvGraphicFramePr>
        <p:xfrm>
          <a:off x="381000" y="1828800"/>
          <a:ext cx="731520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757986515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397414272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1432315841"/>
                    </a:ext>
                  </a:extLst>
                </a:gridCol>
                <a:gridCol w="2514600">
                  <a:extLst>
                    <a:ext uri="{9D8B030D-6E8A-4147-A177-3AD203B41FA5}">
                      <a16:colId xmlns:a16="http://schemas.microsoft.com/office/drawing/2014/main" val="395067095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onfig. energ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162195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A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256194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333059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42827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+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552150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+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12317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+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91690131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EEB0520-1FF6-44BE-A18B-092CEFC1B31F}"/>
              </a:ext>
            </a:extLst>
          </p:cNvPr>
          <p:cNvSpPr txBox="1"/>
          <p:nvPr/>
        </p:nvSpPr>
        <p:spPr>
          <a:xfrm>
            <a:off x="304800" y="886779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ystem of indistinguishable Bose particles 1 &amp; 2:</a:t>
            </a:r>
          </a:p>
        </p:txBody>
      </p:sp>
    </p:spTree>
    <p:extLst>
      <p:ext uri="{BB962C8B-B14F-4D97-AF65-F5344CB8AC3E}">
        <p14:creationId xmlns:p14="http://schemas.microsoft.com/office/powerpoint/2010/main" val="129770620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CC00B37-CA53-4860-8FE2-165DB0E231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3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6F33444-FF86-4C45-B078-82D671ACBE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A5BD1-90B4-49E8-84B4-E16776407A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Table 6">
            <a:extLst>
              <a:ext uri="{FF2B5EF4-FFF2-40B4-BE49-F238E27FC236}">
                <a16:creationId xmlns:a16="http://schemas.microsoft.com/office/drawing/2014/main" id="{0E11B09F-D175-4ED6-97E3-937A9CA6FFD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7138326"/>
              </p:ext>
            </p:extLst>
          </p:nvPr>
        </p:nvGraphicFramePr>
        <p:xfrm>
          <a:off x="381000" y="1828800"/>
          <a:ext cx="73152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5400">
                  <a:extLst>
                    <a:ext uri="{9D8B030D-6E8A-4147-A177-3AD203B41FA5}">
                      <a16:colId xmlns:a16="http://schemas.microsoft.com/office/drawing/2014/main" val="757986515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397414272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1432315841"/>
                    </a:ext>
                  </a:extLst>
                </a:gridCol>
                <a:gridCol w="2514600">
                  <a:extLst>
                    <a:ext uri="{9D8B030D-6E8A-4147-A177-3AD203B41FA5}">
                      <a16:colId xmlns:a16="http://schemas.microsoft.com/office/drawing/2014/main" val="395067095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onfig. energ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162195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+B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552150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B+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12317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+C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91690131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8CB0150-B6F7-4657-8093-276A4FB31D2E}"/>
              </a:ext>
            </a:extLst>
          </p:cNvPr>
          <p:cNvSpPr txBox="1"/>
          <p:nvPr/>
        </p:nvSpPr>
        <p:spPr>
          <a:xfrm>
            <a:off x="304800" y="886779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ystem of indistinguishable Fermi particles 1 &amp; 2:</a:t>
            </a:r>
          </a:p>
        </p:txBody>
      </p:sp>
    </p:spTree>
    <p:extLst>
      <p:ext uri="{BB962C8B-B14F-4D97-AF65-F5344CB8AC3E}">
        <p14:creationId xmlns:p14="http://schemas.microsoft.com/office/powerpoint/2010/main" val="1395912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31BD003-C0E1-4CB0-A112-73AECF7F8B5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0137" y="0"/>
            <a:ext cx="6943725" cy="685800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8B13F8E-9338-4C73-AC09-22B3A55418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3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7C7D344-9F42-42CB-8CA8-EEB850FDE3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082E4DA-DF95-448F-9C2F-4E4624E519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95C4E234-76B4-471E-80D5-87072241E394}"/>
              </a:ext>
            </a:extLst>
          </p:cNvPr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9DD7CA4-82E5-464C-9F01-180D2EE4337C}"/>
              </a:ext>
            </a:extLst>
          </p:cNvPr>
          <p:cNvSpPr txBox="1"/>
          <p:nvPr/>
        </p:nvSpPr>
        <p:spPr>
          <a:xfrm>
            <a:off x="6096000" y="92075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4 PM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D4E7EAA-09A6-4F03-B906-DC3143A064B2}"/>
              </a:ext>
            </a:extLst>
          </p:cNvPr>
          <p:cNvSpPr txBox="1"/>
          <p:nvPr/>
        </p:nvSpPr>
        <p:spPr>
          <a:xfrm>
            <a:off x="5786438" y="1447800"/>
            <a:ext cx="22907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ZOOM link</a:t>
            </a:r>
          </a:p>
        </p:txBody>
      </p:sp>
    </p:spTree>
    <p:extLst>
      <p:ext uri="{BB962C8B-B14F-4D97-AF65-F5344CB8AC3E}">
        <p14:creationId xmlns:p14="http://schemas.microsoft.com/office/powerpoint/2010/main" val="16065175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4080827-1D03-4DC9-B96E-1BA50C5D32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62000"/>
            <a:ext cx="9144000" cy="22860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9FC859EB-D31F-4DB3-B0F3-5C029A575D13}"/>
              </a:ext>
            </a:extLst>
          </p:cNvPr>
          <p:cNvSpPr/>
          <p:nvPr/>
        </p:nvSpPr>
        <p:spPr>
          <a:xfrm>
            <a:off x="76200" y="2133600"/>
            <a:ext cx="8991600" cy="533400"/>
          </a:xfrm>
          <a:prstGeom prst="rect">
            <a:avLst/>
          </a:prstGeom>
          <a:solidFill>
            <a:srgbClr val="DA32AA">
              <a:alpha val="4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FDF82E3-8190-4BCE-B2CD-5224AA9AC4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31/2021</a:t>
            </a:r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076C047-264C-47A3-B938-4A71F94A6F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5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D6655A1-58F3-473C-9924-F5CC7495CD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6A5DDFE-94DB-40B0-8C5B-7A282CA211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70" y="3559673"/>
            <a:ext cx="9144000" cy="25427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84933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C674424-FE3A-4B4B-8CAD-E0C20794E4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3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3D1013A-4E4A-40D2-BC42-67FE23D432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95911C-1B8A-4194-8435-D46FFE6221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4F33D13-5ADE-4D75-93EB-E39AF75D8FD3}"/>
              </a:ext>
            </a:extLst>
          </p:cNvPr>
          <p:cNvSpPr txBox="1"/>
          <p:nvPr/>
        </p:nvSpPr>
        <p:spPr>
          <a:xfrm>
            <a:off x="82062" y="338078"/>
            <a:ext cx="8610600" cy="57246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 –   To be answered on Friday --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From Kristen -- </a:t>
            </a:r>
            <a:r>
              <a:rPr lang="en-US" dirty="0"/>
              <a:t>1. Could you explain why in this case we keep the mu </a:t>
            </a:r>
            <a:r>
              <a:rPr lang="en-US" dirty="0" err="1"/>
              <a:t>dN</a:t>
            </a:r>
            <a:r>
              <a:rPr lang="en-US" dirty="0"/>
              <a:t> term (equation 7.3)?  2. Why must Z be an integer in the example given in the beginning of section 7.2?  3. Could you explain what the quantum volume represents?</a:t>
            </a:r>
          </a:p>
          <a:p>
            <a:endParaRPr lang="en-US" sz="2400" dirty="0"/>
          </a:p>
          <a:p>
            <a:r>
              <a:rPr lang="en-US" sz="2400" dirty="0"/>
              <a:t>From Rich -- </a:t>
            </a:r>
            <a:r>
              <a:rPr lang="en-US" dirty="0"/>
              <a:t>How do you calculate </a:t>
            </a:r>
            <a:r>
              <a:rPr lang="en-US" dirty="0" err="1"/>
              <a:t>Zint</a:t>
            </a:r>
            <a:r>
              <a:rPr lang="en-US" dirty="0"/>
              <a:t> for equation 7.10?</a:t>
            </a:r>
          </a:p>
          <a:p>
            <a:endParaRPr lang="en-US" dirty="0"/>
          </a:p>
          <a:p>
            <a:r>
              <a:rPr lang="en-US" sz="2400" dirty="0"/>
              <a:t>From Chao –</a:t>
            </a:r>
          </a:p>
          <a:p>
            <a:endParaRPr lang="en-US" sz="2400" dirty="0"/>
          </a:p>
          <a:p>
            <a:r>
              <a:rPr lang="en-US" sz="2400" dirty="0"/>
              <a:t> </a:t>
            </a:r>
          </a:p>
          <a:p>
            <a:endParaRPr lang="en-US" sz="2400" dirty="0"/>
          </a:p>
          <a:p>
            <a:r>
              <a:rPr lang="en-US" sz="2400" dirty="0"/>
              <a:t>From Michael </a:t>
            </a:r>
            <a:r>
              <a:rPr lang="en-US" dirty="0"/>
              <a:t>-- How do we distinguish the Gibbs sum/grand partition function from other partition functions we have learned about thus far, and when would we use it exactly?</a:t>
            </a:r>
          </a:p>
          <a:p>
            <a:br>
              <a:rPr lang="en-US" dirty="0"/>
            </a:br>
            <a:endParaRPr lang="en-US" dirty="0"/>
          </a:p>
        </p:txBody>
      </p:sp>
      <p:pic>
        <p:nvPicPr>
          <p:cNvPr id="93186" name="Picture 2" descr="屏幕快照 2021-03-31 下午8.02.41.png">
            <a:extLst>
              <a:ext uri="{FF2B5EF4-FFF2-40B4-BE49-F238E27FC236}">
                <a16:creationId xmlns:a16="http://schemas.microsoft.com/office/drawing/2014/main" id="{540532AC-7F23-4CC3-A897-112461F789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167" y="3429000"/>
            <a:ext cx="8011048" cy="9195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105398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E1831FD-E8B6-4830-8460-A923DD3B08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3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820011C-F558-4C44-8842-D9EE922D29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0CA3FC-8839-4727-BA3E-37130DB48F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EF83794-ED76-4813-8A3D-D0FCDFBD5B9E}"/>
              </a:ext>
            </a:extLst>
          </p:cNvPr>
          <p:cNvSpPr txBox="1"/>
          <p:nvPr/>
        </p:nvSpPr>
        <p:spPr>
          <a:xfrm>
            <a:off x="228600" y="2286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at new physics does Quantum Mechanics bring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A029BD1-DBBD-4F89-84F5-65E7481026A5}"/>
              </a:ext>
            </a:extLst>
          </p:cNvPr>
          <p:cNvSpPr txBox="1"/>
          <p:nvPr/>
        </p:nvSpPr>
        <p:spPr>
          <a:xfrm>
            <a:off x="228600" y="937984"/>
            <a:ext cx="39624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lassical mechanic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Newton’s Laws of motion –</a:t>
            </a:r>
          </a:p>
          <a:p>
            <a:pPr lvl="1"/>
            <a:r>
              <a:rPr lang="en-US" dirty="0">
                <a:latin typeface="+mj-lt"/>
              </a:rPr>
              <a:t>Particle motion described in term of position and momentum </a:t>
            </a:r>
            <a:r>
              <a:rPr lang="en-US" b="1" dirty="0">
                <a:latin typeface="+mj-lt"/>
              </a:rPr>
              <a:t>r, p</a:t>
            </a:r>
            <a:r>
              <a:rPr lang="en-US" dirty="0">
                <a:latin typeface="+mj-lt"/>
              </a:rPr>
              <a:t>.   In many cases, energy is conserved and equal to the Hamiltonian function:</a:t>
            </a:r>
            <a:endParaRPr lang="en-US" b="1" dirty="0">
              <a:latin typeface="+mj-lt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BB64C52-6F61-4759-A9BB-8097D3490B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460844"/>
              </p:ext>
            </p:extLst>
          </p:nvPr>
        </p:nvGraphicFramePr>
        <p:xfrm>
          <a:off x="538128" y="3733800"/>
          <a:ext cx="2587908" cy="705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8" name="Equation" r:id="rId3" imgW="1536480" imgH="419040" progId="Equation.DSMT4">
                  <p:embed/>
                </p:oleObj>
              </mc:Choice>
              <mc:Fallback>
                <p:oleObj name="Equation" r:id="rId3" imgW="1536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8128" y="3733800"/>
                        <a:ext cx="2587908" cy="7057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1EC140F-DA93-43D4-8612-29B4E60099BB}"/>
              </a:ext>
            </a:extLst>
          </p:cNvPr>
          <p:cNvSpPr txBox="1"/>
          <p:nvPr/>
        </p:nvSpPr>
        <p:spPr>
          <a:xfrm>
            <a:off x="4572000" y="984774"/>
            <a:ext cx="39624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Quantum mechanic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err="1">
                <a:latin typeface="+mj-lt"/>
              </a:rPr>
              <a:t>Schoedinger</a:t>
            </a:r>
            <a:r>
              <a:rPr lang="en-US" sz="2400" dirty="0">
                <a:latin typeface="+mj-lt"/>
              </a:rPr>
              <a:t> Equation --</a:t>
            </a:r>
          </a:p>
          <a:p>
            <a:pPr lvl="1"/>
            <a:r>
              <a:rPr lang="en-US" dirty="0">
                <a:latin typeface="+mj-lt"/>
              </a:rPr>
              <a:t>Particle motion is described in terms of a probability amplitude </a:t>
            </a:r>
            <a:r>
              <a:rPr lang="en-US" dirty="0">
                <a:latin typeface="Symbol" panose="05050102010706020507" pitchFamily="18" charset="2"/>
              </a:rPr>
              <a:t>y; </a:t>
            </a:r>
            <a:r>
              <a:rPr lang="en-US" dirty="0"/>
              <a:t>momentum becomes an operator; particles have intrinsic spin; energy is an eigenvalue of the </a:t>
            </a:r>
            <a:r>
              <a:rPr lang="en-US" dirty="0" err="1"/>
              <a:t>Schroedinger</a:t>
            </a:r>
            <a:r>
              <a:rPr lang="en-US" dirty="0"/>
              <a:t> equation:</a:t>
            </a:r>
            <a:endParaRPr lang="en-US" b="1" dirty="0">
              <a:latin typeface="Symbol" panose="05050102010706020507" pitchFamily="18" charset="2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B49C155-5CB7-48F9-8B5D-989A03C0BD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478657"/>
              </p:ext>
            </p:extLst>
          </p:nvPr>
        </p:nvGraphicFramePr>
        <p:xfrm>
          <a:off x="5410200" y="3942406"/>
          <a:ext cx="1976775" cy="503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9" name="Equation" r:id="rId5" imgW="698400" imgH="177480" progId="Equation.DSMT4">
                  <p:embed/>
                </p:oleObj>
              </mc:Choice>
              <mc:Fallback>
                <p:oleObj name="Equation" r:id="rId5" imgW="698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0200" y="3942406"/>
                        <a:ext cx="1976775" cy="503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AFE21B90-AD79-4485-A008-5BDDD0D20B22}"/>
              </a:ext>
            </a:extLst>
          </p:cNvPr>
          <p:cNvSpPr txBox="1"/>
          <p:nvPr/>
        </p:nvSpPr>
        <p:spPr>
          <a:xfrm>
            <a:off x="228600" y="4953000"/>
            <a:ext cx="365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Particles can be distinguishabl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BE9A94F-67BF-421C-96F3-582C83BE5011}"/>
              </a:ext>
            </a:extLst>
          </p:cNvPr>
          <p:cNvSpPr txBox="1"/>
          <p:nvPr/>
        </p:nvSpPr>
        <p:spPr>
          <a:xfrm>
            <a:off x="4572000" y="4953000"/>
            <a:ext cx="441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Particles are generally indistinguishable and have characteristic properties depending on their intrinsic spin</a:t>
            </a:r>
          </a:p>
        </p:txBody>
      </p:sp>
    </p:spTree>
    <p:extLst>
      <p:ext uri="{BB962C8B-B14F-4D97-AF65-F5344CB8AC3E}">
        <p14:creationId xmlns:p14="http://schemas.microsoft.com/office/powerpoint/2010/main" val="18952219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71B2FBD-62D2-411F-91AF-22EB2FAC0A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3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7C9F81A-2942-40C8-B625-8C18EBEBBC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E778F4-7153-4796-8D3E-DE02587E11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EED3BB9-660D-4098-B725-A6C053AC95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679065"/>
              </p:ext>
            </p:extLst>
          </p:nvPr>
        </p:nvGraphicFramePr>
        <p:xfrm>
          <a:off x="457200" y="228600"/>
          <a:ext cx="795337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3" name="Equation" r:id="rId3" imgW="4241520" imgH="406080" progId="Equation.DSMT4">
                  <p:embed/>
                </p:oleObj>
              </mc:Choice>
              <mc:Fallback>
                <p:oleObj name="Equation" r:id="rId3" imgW="42415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28600"/>
                        <a:ext cx="7953377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CC5E2F0-0B87-4CC6-97DD-2B8CCF7CA082}"/>
              </a:ext>
            </a:extLst>
          </p:cNvPr>
          <p:cNvSpPr txBox="1"/>
          <p:nvPr/>
        </p:nvSpPr>
        <p:spPr>
          <a:xfrm>
            <a:off x="457200" y="13716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trinsic S spin of a particle having a gyromagnetic ratio </a:t>
            </a:r>
            <a:r>
              <a:rPr lang="en-US" sz="2400" dirty="0">
                <a:latin typeface="Symbol" panose="05050102010706020507" pitchFamily="18" charset="2"/>
              </a:rPr>
              <a:t>g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250BAAF-7E95-49F9-9E03-D721263F81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73223"/>
              </p:ext>
            </p:extLst>
          </p:nvPr>
        </p:nvGraphicFramePr>
        <p:xfrm>
          <a:off x="483483" y="2057400"/>
          <a:ext cx="4675366" cy="2510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4" name="Equation" r:id="rId5" imgW="3098520" imgH="1663560" progId="Equation.DSMT4">
                  <p:embed/>
                </p:oleObj>
              </mc:Choice>
              <mc:Fallback>
                <p:oleObj name="Equation" r:id="rId5" imgW="309852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3483" y="2057400"/>
                        <a:ext cx="4675366" cy="2510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28E74FD-AC77-4243-B6F8-B331CE82FB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090259"/>
              </p:ext>
            </p:extLst>
          </p:nvPr>
        </p:nvGraphicFramePr>
        <p:xfrm>
          <a:off x="3728323" y="4114800"/>
          <a:ext cx="4958477" cy="2055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5" name="Equation" r:id="rId7" imgW="3492360" imgH="1447560" progId="Equation.DSMT4">
                  <p:embed/>
                </p:oleObj>
              </mc:Choice>
              <mc:Fallback>
                <p:oleObj name="Equation" r:id="rId7" imgW="349236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28323" y="4114800"/>
                        <a:ext cx="4958477" cy="2055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95561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20B46C2-5ADD-4D14-A3DF-24A16B28A0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3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AC3F1EE-B271-4612-A95E-B4407F0929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4407C4C-0D03-4D62-A007-2E4287D970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B4C5D93-D117-4FAE-88BD-3E9D29E8A0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718875"/>
              </p:ext>
            </p:extLst>
          </p:nvPr>
        </p:nvGraphicFramePr>
        <p:xfrm>
          <a:off x="457200" y="14288"/>
          <a:ext cx="79533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0" name="Equation" r:id="rId3" imgW="4241520" imgH="634680" progId="Equation.DSMT4">
                  <p:embed/>
                </p:oleObj>
              </mc:Choice>
              <mc:Fallback>
                <p:oleObj name="Equation" r:id="rId3" imgW="4241520" imgH="6346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EED3BB9-660D-4098-B725-A6C053AC95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4288"/>
                        <a:ext cx="7953375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776BCC7-B191-48BC-86B5-E257A4DB8855}"/>
              </a:ext>
            </a:extLst>
          </p:cNvPr>
          <p:cNvSpPr txBox="1"/>
          <p:nvPr/>
        </p:nvSpPr>
        <p:spPr>
          <a:xfrm>
            <a:off x="319087" y="1247779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article confined within a one-dimensional box of length L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5DEE7A1-2F01-4809-98C9-F4161D43770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3861" y="1726605"/>
            <a:ext cx="6643446" cy="4060923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5521143-E49B-4C82-85E5-54621FA3F6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737399"/>
              </p:ext>
            </p:extLst>
          </p:nvPr>
        </p:nvGraphicFramePr>
        <p:xfrm>
          <a:off x="6705599" y="2743200"/>
          <a:ext cx="239050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1" name="Equation" r:id="rId6" imgW="1549080" imgH="888840" progId="Equation.DSMT4">
                  <p:embed/>
                </p:oleObj>
              </mc:Choice>
              <mc:Fallback>
                <p:oleObj name="Equation" r:id="rId6" imgW="15490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05599" y="2743200"/>
                        <a:ext cx="2390503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67615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E488BEB-42EB-4178-B9D8-80AB9A78CC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3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94F59BA-CC1F-45B2-B895-330A07C054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ACF7274-533F-437D-9168-7F5F5A4D6D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3A62E27-1B0A-444E-A847-58F13C54F5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301449"/>
              </p:ext>
            </p:extLst>
          </p:nvPr>
        </p:nvGraphicFramePr>
        <p:xfrm>
          <a:off x="533400" y="187325"/>
          <a:ext cx="7672387" cy="1240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2" name="Equation" r:id="rId3" imgW="4241520" imgH="685800" progId="Equation.DSMT4">
                  <p:embed/>
                </p:oleObj>
              </mc:Choice>
              <mc:Fallback>
                <p:oleObj name="Equation" r:id="rId3" imgW="42415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87325"/>
                        <a:ext cx="7672387" cy="1240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AA6F3BCC-7C8A-40F2-9451-D22EE76929D7}"/>
              </a:ext>
            </a:extLst>
          </p:cNvPr>
          <p:cNvSpPr txBox="1"/>
          <p:nvPr/>
        </p:nvSpPr>
        <p:spPr>
          <a:xfrm>
            <a:off x="319087" y="1247779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rmonic oscillator in one-dimension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7922F5F-DED0-415B-AF1A-859A1C03407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897959"/>
            <a:ext cx="7162800" cy="4232877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4D14FE2-7E20-46E6-B980-C7297DB0BD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100870"/>
              </p:ext>
            </p:extLst>
          </p:nvPr>
        </p:nvGraphicFramePr>
        <p:xfrm>
          <a:off x="6609534" y="1498988"/>
          <a:ext cx="2077266" cy="871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3" name="Equation" r:id="rId6" imgW="1028520" imgH="431640" progId="Equation.DSMT4">
                  <p:embed/>
                </p:oleObj>
              </mc:Choice>
              <mc:Fallback>
                <p:oleObj name="Equation" r:id="rId6" imgW="1028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09534" y="1498988"/>
                        <a:ext cx="2077266" cy="8719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58034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0EF07A9-940F-4240-BB81-A6642F8D6A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3/31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680DF8D-B1D4-49E0-86FB-2724049C4C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DF0B67C-C1B4-4A7D-AFF2-4EB80CBAB9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27C88EA-E948-4607-9E83-08616E0B48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464724"/>
              </p:ext>
            </p:extLst>
          </p:nvPr>
        </p:nvGraphicFramePr>
        <p:xfrm>
          <a:off x="-15478" y="304800"/>
          <a:ext cx="9159478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5" name="Equation" r:id="rId3" imgW="4356000" imgH="711000" progId="Equation.DSMT4">
                  <p:embed/>
                </p:oleObj>
              </mc:Choice>
              <mc:Fallback>
                <p:oleObj name="Equation" r:id="rId3" imgW="43560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15478" y="304800"/>
                        <a:ext cx="9159478" cy="149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F5F7C9D9-0751-4CC5-AB0E-36A83BABD2B7}"/>
              </a:ext>
            </a:extLst>
          </p:cNvPr>
          <p:cNvSpPr txBox="1"/>
          <p:nvPr/>
        </p:nvSpPr>
        <p:spPr>
          <a:xfrm>
            <a:off x="152400" y="1905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igid rotor   with moment of inertia </a:t>
            </a:r>
            <a:r>
              <a:rPr lang="en-US" sz="2400" i="1" dirty="0" err="1">
                <a:latin typeface="+mj-lt"/>
              </a:rPr>
              <a:t>I</a:t>
            </a:r>
            <a:r>
              <a:rPr lang="en-US" sz="2400" i="1" baseline="-25000" dirty="0" err="1">
                <a:latin typeface="+mj-lt"/>
              </a:rPr>
              <a:t>rot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F0D6C19-CF6D-4432-B534-7F3CFD2CA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453659"/>
              </p:ext>
            </p:extLst>
          </p:nvPr>
        </p:nvGraphicFramePr>
        <p:xfrm>
          <a:off x="304800" y="2755195"/>
          <a:ext cx="8216786" cy="3215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6" name="Equation" r:id="rId5" imgW="4673520" imgH="1828800" progId="Equation.DSMT4">
                  <p:embed/>
                </p:oleObj>
              </mc:Choice>
              <mc:Fallback>
                <p:oleObj name="Equation" r:id="rId5" imgW="467352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2755195"/>
                        <a:ext cx="8216786" cy="3215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187166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380</TotalTime>
  <Words>688</Words>
  <Application>Microsoft Office PowerPoint</Application>
  <PresentationFormat>On-screen Show (4:3)</PresentationFormat>
  <Paragraphs>169</Paragraphs>
  <Slides>1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libri</vt:lpstr>
      <vt:lpstr>Symbol</vt:lpstr>
      <vt:lpstr>Wingdings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560</cp:revision>
  <cp:lastPrinted>2021-01-31T04:39:24Z</cp:lastPrinted>
  <dcterms:created xsi:type="dcterms:W3CDTF">2012-01-10T18:32:24Z</dcterms:created>
  <dcterms:modified xsi:type="dcterms:W3CDTF">2021-03-31T18:55:44Z</dcterms:modified>
</cp:coreProperties>
</file>